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E9505D" w14:textId="1C69EB34" w:rsidR="00430830" w:rsidRPr="00EE04A9" w:rsidRDefault="00430830" w:rsidP="004308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>Định nghĩa</w:t>
      </w:r>
    </w:p>
    <w:p w14:paraId="0938C24B" w14:textId="1AD39F33" w:rsidR="00C746C2" w:rsidRPr="00EE04A9" w:rsidRDefault="001977BB" w:rsidP="00C746C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Trong số học môđun, một số g được gọi là một phần tử nguyên thủy modulo n nếu mọi số nguyên tố với n đều đồng dư với một lũy thừa của g modulo n. Về mặt toán học, g là một </w:t>
      </w:r>
      <w:r w:rsidR="00D73AD8" w:rsidRPr="00EE04A9">
        <w:rPr>
          <w:rFonts w:ascii="Times New Roman" w:hAnsi="Times New Roman" w:cs="Times New Roman"/>
          <w:sz w:val="26"/>
          <w:szCs w:val="26"/>
        </w:rPr>
        <w:t>phần tử</w:t>
      </w:r>
      <w:r w:rsidRPr="00EE04A9">
        <w:rPr>
          <w:rFonts w:ascii="Times New Roman" w:hAnsi="Times New Roman" w:cs="Times New Roman"/>
          <w:sz w:val="26"/>
          <w:szCs w:val="26"/>
        </w:rPr>
        <w:t xml:space="preserve"> nguyên thủy</w:t>
      </w:r>
      <w:r w:rsidR="00D73AD8" w:rsidRPr="00EE04A9">
        <w:rPr>
          <w:rFonts w:ascii="Times New Roman" w:hAnsi="Times New Roman" w:cs="Times New Roman"/>
          <w:sz w:val="26"/>
          <w:szCs w:val="26"/>
        </w:rPr>
        <w:t xml:space="preserve"> modulo</w:t>
      </w:r>
      <w:r w:rsidRPr="00EE04A9">
        <w:rPr>
          <w:rFonts w:ascii="Times New Roman" w:hAnsi="Times New Roman" w:cs="Times New Roman"/>
          <w:sz w:val="26"/>
          <w:szCs w:val="26"/>
        </w:rPr>
        <w:t xml:space="preserve"> n </w:t>
      </w:r>
      <w:r w:rsidR="00D73AD8" w:rsidRPr="00EE04A9">
        <w:rPr>
          <w:rFonts w:ascii="Times New Roman" w:hAnsi="Times New Roman" w:cs="Times New Roman"/>
          <w:sz w:val="26"/>
          <w:szCs w:val="26"/>
        </w:rPr>
        <w:t>khi</w:t>
      </w:r>
      <w:r w:rsidRPr="00EE04A9">
        <w:rPr>
          <w:rFonts w:ascii="Times New Roman" w:hAnsi="Times New Roman" w:cs="Times New Roman"/>
          <w:sz w:val="26"/>
          <w:szCs w:val="26"/>
        </w:rPr>
        <w:t xml:space="preserve"> và chỉ khi với bất kỳ số nguyên a nào sao cho gcd (a, n) = 1, tồn tại một số nguyên k sao cho:</w:t>
      </w:r>
      <w:r w:rsidR="00430830" w:rsidRPr="00EE04A9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≡ a (mod n)</m:t>
        </m:r>
      </m:oMath>
      <w:r w:rsidR="00430830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r w:rsidR="00C746C2" w:rsidRPr="00EE04A9">
        <w:rPr>
          <w:rFonts w:ascii="Times New Roman" w:hAnsi="Times New Roman" w:cs="Times New Roman"/>
          <w:sz w:val="26"/>
          <w:szCs w:val="26"/>
        </w:rPr>
        <w:t>k khi đó được gọi là chỉ số hoặc logarit rời rạc của a với cơ số g modulo n. g còn được gọi là phần tử sinh của nhóm nhân các số nguyên modulo n.</w:t>
      </w:r>
    </w:p>
    <w:p w14:paraId="33B418FE" w14:textId="098ACD9A" w:rsidR="00C746C2" w:rsidRPr="00EE04A9" w:rsidRDefault="00C746C2" w:rsidP="0043083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Đặc biệt, đối với trường hợp n là một số nguyên tố, các lũy thừa của </w:t>
      </w:r>
      <w:r w:rsidR="00AB7D1C" w:rsidRPr="00EE04A9">
        <w:rPr>
          <w:rFonts w:ascii="Times New Roman" w:hAnsi="Times New Roman" w:cs="Times New Roman"/>
          <w:sz w:val="26"/>
          <w:szCs w:val="26"/>
        </w:rPr>
        <w:t>phần tử</w:t>
      </w:r>
      <w:r w:rsidRPr="00EE04A9">
        <w:rPr>
          <w:rFonts w:ascii="Times New Roman" w:hAnsi="Times New Roman" w:cs="Times New Roman"/>
          <w:sz w:val="26"/>
          <w:szCs w:val="26"/>
        </w:rPr>
        <w:t xml:space="preserve"> nguyên thủy chạy qua tất cả các số từ 1 đến n − 1.</w:t>
      </w:r>
    </w:p>
    <w:p w14:paraId="73B23A08" w14:textId="77777777" w:rsidR="000E2567" w:rsidRPr="000E2567" w:rsidRDefault="00C746C2" w:rsidP="0043083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>Điều kiện tồn tại</w:t>
      </w:r>
      <w:r w:rsidR="00AB7D1C" w:rsidRPr="00EE04A9">
        <w:rPr>
          <w:rFonts w:ascii="Times New Roman" w:hAnsi="Times New Roman" w:cs="Times New Roman"/>
          <w:sz w:val="26"/>
          <w:szCs w:val="26"/>
        </w:rPr>
        <w:t xml:space="preserve"> p</w:t>
      </w:r>
      <w:r w:rsidRPr="00EE04A9">
        <w:rPr>
          <w:rFonts w:ascii="Times New Roman" w:hAnsi="Times New Roman" w:cs="Times New Roman"/>
          <w:sz w:val="26"/>
          <w:szCs w:val="26"/>
        </w:rPr>
        <w:t>hần tử nguyên thủy modulo n</w:t>
      </w:r>
      <w:r w:rsidR="00AB7D1C" w:rsidRPr="00EE04A9">
        <w:rPr>
          <w:rFonts w:ascii="Times New Roman" w:hAnsi="Times New Roman" w:cs="Times New Roman"/>
          <w:sz w:val="26"/>
          <w:szCs w:val="26"/>
        </w:rPr>
        <w:t xml:space="preserve"> là</w:t>
      </w:r>
      <w:r w:rsidRPr="00EE04A9">
        <w:rPr>
          <w:rFonts w:ascii="Times New Roman" w:hAnsi="Times New Roman" w:cs="Times New Roman"/>
          <w:sz w:val="26"/>
          <w:szCs w:val="26"/>
        </w:rPr>
        <w:t>:</w:t>
      </w:r>
      <w:r w:rsidR="00AB7D1C" w:rsidRPr="00EE04A9">
        <w:rPr>
          <w:rFonts w:ascii="Times New Roman" w:hAnsi="Times New Roman" w:cs="Times New Roman"/>
          <w:sz w:val="26"/>
          <w:szCs w:val="26"/>
        </w:rPr>
        <w:t xml:space="preserve"> n</w:t>
      </w:r>
      <w:r w:rsidRPr="00EE04A9">
        <w:rPr>
          <w:rFonts w:ascii="Times New Roman" w:hAnsi="Times New Roman" w:cs="Times New Roman"/>
          <w:sz w:val="26"/>
          <w:szCs w:val="26"/>
        </w:rPr>
        <w:t xml:space="preserve"> </w:t>
      </w:r>
      <w:r w:rsidR="00AB7D1C" w:rsidRPr="00EE04A9">
        <w:rPr>
          <w:rFonts w:ascii="Times New Roman" w:hAnsi="Times New Roman" w:cs="Times New Roman"/>
          <w:sz w:val="26"/>
          <w:szCs w:val="26"/>
        </w:rPr>
        <w:t>=</w:t>
      </w:r>
      <w:r w:rsidRPr="00EE04A9">
        <w:rPr>
          <w:rFonts w:ascii="Times New Roman" w:hAnsi="Times New Roman" w:cs="Times New Roman"/>
          <w:sz w:val="26"/>
          <w:szCs w:val="26"/>
        </w:rPr>
        <w:t xml:space="preserve"> 1,2,4 hoặc n là lũy thừa của 1 số nguyên tố</w:t>
      </w:r>
      <w:r w:rsidR="00E77677" w:rsidRPr="00EE04A9">
        <w:rPr>
          <w:rFonts w:ascii="Times New Roman" w:hAnsi="Times New Roman" w:cs="Times New Roman"/>
          <w:sz w:val="26"/>
          <w:szCs w:val="26"/>
        </w:rPr>
        <w:t xml:space="preserve"> (</w:t>
      </w:r>
      <m:oMath>
        <m:r>
          <w:rPr>
            <w:rFonts w:ascii="Cambria Math" w:hAnsi="Cambria Math" w:cs="Times New Roman"/>
            <w:sz w:val="26"/>
            <w:szCs w:val="26"/>
          </w:rPr>
          <m:t>n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)</m:t>
        </m:r>
      </m:oMath>
      <w:r w:rsidRPr="00EE04A9">
        <w:rPr>
          <w:rFonts w:ascii="Times New Roman" w:hAnsi="Times New Roman" w:cs="Times New Roman"/>
          <w:sz w:val="26"/>
          <w:szCs w:val="26"/>
        </w:rPr>
        <w:t xml:space="preserve"> hoặc</w:t>
      </w:r>
      <w:r w:rsidR="00AB7D1C" w:rsidRPr="00EE04A9">
        <w:rPr>
          <w:rFonts w:ascii="Times New Roman" w:hAnsi="Times New Roman" w:cs="Times New Roman"/>
          <w:sz w:val="26"/>
          <w:szCs w:val="26"/>
        </w:rPr>
        <w:t xml:space="preserve"> n</w:t>
      </w:r>
      <w:r w:rsidRPr="00EE04A9">
        <w:rPr>
          <w:rFonts w:ascii="Times New Roman" w:hAnsi="Times New Roman" w:cs="Times New Roman"/>
          <w:sz w:val="26"/>
          <w:szCs w:val="26"/>
        </w:rPr>
        <w:t xml:space="preserve"> là</w:t>
      </w:r>
      <w:r w:rsidR="00E77677" w:rsidRPr="00EE04A9">
        <w:rPr>
          <w:rFonts w:ascii="Times New Roman" w:hAnsi="Times New Roman" w:cs="Times New Roman"/>
          <w:sz w:val="26"/>
          <w:szCs w:val="26"/>
        </w:rPr>
        <w:t xml:space="preserve"> 2 lầ</w:t>
      </w:r>
      <w:r w:rsidR="00AB7D1C" w:rsidRPr="00EE04A9">
        <w:rPr>
          <w:rFonts w:ascii="Times New Roman" w:hAnsi="Times New Roman" w:cs="Times New Roman"/>
          <w:sz w:val="26"/>
          <w:szCs w:val="26"/>
        </w:rPr>
        <w:t>n</w:t>
      </w:r>
      <w:r w:rsidR="00E77677" w:rsidRPr="00EE04A9">
        <w:rPr>
          <w:rFonts w:ascii="Times New Roman" w:hAnsi="Times New Roman" w:cs="Times New Roman"/>
          <w:sz w:val="26"/>
          <w:szCs w:val="26"/>
        </w:rPr>
        <w:t xml:space="preserve"> lũy thừa của số nguyên tố (</w:t>
      </w:r>
      <m:oMath>
        <m:r>
          <w:rPr>
            <w:rFonts w:ascii="Cambria Math" w:hAnsi="Cambria Math" w:cs="Times New Roman"/>
            <w:sz w:val="26"/>
            <w:szCs w:val="26"/>
          </w:rPr>
          <m:t>n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2.p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)</m:t>
        </m:r>
      </m:oMath>
    </w:p>
    <w:p w14:paraId="02B0C3DD" w14:textId="22AA9F42" w:rsidR="00C746C2" w:rsidRPr="00EE04A9" w:rsidRDefault="000E2567" w:rsidP="000E2567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số nguyên tố </w:t>
      </w:r>
      <w:r w:rsidRPr="000E2567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36EA9D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8.8pt;height:16.2pt" o:ole="">
            <v:imagedata r:id="rId5" o:title=""/>
          </v:shape>
          <o:OLEObject Type="Embed" ProgID="Equation.DSMT4" ShapeID="_x0000_i1027" DrawAspect="Content" ObjectID="_1702237310" r:id="rId6"/>
        </w:object>
      </w:r>
      <w:r>
        <w:rPr>
          <w:rFonts w:ascii="Times New Roman" w:hAnsi="Times New Roman" w:cs="Times New Roman"/>
          <w:sz w:val="26"/>
          <w:szCs w:val="26"/>
        </w:rPr>
        <w:t xml:space="preserve">và lũy thừa </w:t>
      </w:r>
      <w:r w:rsidRPr="000E2567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29310F9C">
          <v:shape id="_x0000_i1030" type="#_x0000_t75" style="width:25.8pt;height:13.8pt" o:ole="">
            <v:imagedata r:id="rId7" o:title=""/>
          </v:shape>
          <o:OLEObject Type="Embed" ProgID="Equation.DSMT4" ShapeID="_x0000_i1030" DrawAspect="Content" ObjectID="_1702237311" r:id="rId8"/>
        </w:object>
      </w:r>
      <w:r w:rsidR="00E77677" w:rsidRPr="00EE04A9">
        <w:rPr>
          <w:rFonts w:ascii="Times New Roman" w:hAnsi="Times New Roman" w:cs="Times New Roman"/>
          <w:sz w:val="26"/>
          <w:szCs w:val="26"/>
        </w:rPr>
        <w:t>.</w:t>
      </w:r>
      <w:bookmarkStart w:id="0" w:name="_GoBack"/>
      <w:bookmarkEnd w:id="0"/>
    </w:p>
    <w:p w14:paraId="68332690" w14:textId="09C6E60B" w:rsidR="00C2319D" w:rsidRPr="00EE04A9" w:rsidRDefault="00C2319D" w:rsidP="00430830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Gọi g là một phần tử nguyên thủy modulo n. </w:t>
      </w:r>
      <w:r w:rsidR="00CB1A42" w:rsidRPr="00EE04A9">
        <w:rPr>
          <w:rFonts w:ascii="Times New Roman" w:hAnsi="Times New Roman" w:cs="Times New Roman"/>
          <w:sz w:val="26"/>
          <w:szCs w:val="26"/>
        </w:rPr>
        <w:t xml:space="preserve">Theo định lý Euler, </w:t>
      </w:r>
      <w:r w:rsidRPr="00EE04A9">
        <w:rPr>
          <w:rFonts w:ascii="Times New Roman" w:hAnsi="Times New Roman" w:cs="Times New Roman"/>
          <w:sz w:val="26"/>
          <w:szCs w:val="26"/>
        </w:rPr>
        <w:t xml:space="preserve">số k nhỏ nhất mà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 ≡ 1 </m:t>
        </m:r>
      </m:oMath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(mod n) bằng </w:t>
      </w:r>
      <w:r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>(n).</w:t>
      </w:r>
      <w:r w:rsidR="00CB1A42" w:rsidRPr="00EE04A9">
        <w:rPr>
          <w:rFonts w:ascii="Times New Roman" w:hAnsi="Times New Roman" w:cs="Times New Roman"/>
          <w:sz w:val="26"/>
          <w:szCs w:val="26"/>
        </w:rPr>
        <w:t xml:space="preserve"> Đ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>iều ngược lại cũng đúng</w:t>
      </w:r>
      <w:r w:rsidR="00365F3E" w:rsidRPr="00EE04A9">
        <w:rPr>
          <w:rFonts w:ascii="Times New Roman" w:eastAsiaTheme="minorEastAsia" w:hAnsi="Times New Roman" w:cs="Times New Roman"/>
          <w:sz w:val="26"/>
          <w:szCs w:val="26"/>
        </w:rPr>
        <w:t>, s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>ố lượng phần tử nguyên thủy modulo n</w:t>
      </w:r>
      <w:r w:rsidR="00CB1A42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bằng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ϕ(ϕ(n))</m:t>
        </m:r>
      </m:oMath>
      <w:r w:rsidR="00A051E6" w:rsidRPr="00EE04A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70097E16" w14:textId="2B17421D" w:rsidR="00A051E6" w:rsidRPr="00EE04A9" w:rsidRDefault="00A051E6" w:rsidP="00430830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eastAsiaTheme="minorEastAsia" w:hAnsi="Times New Roman" w:cs="Times New Roman"/>
          <w:sz w:val="26"/>
          <w:szCs w:val="26"/>
        </w:rPr>
        <w:t>Thuật toán tìm kiếm phần tử nguyên thủy</w:t>
      </w:r>
    </w:p>
    <w:p w14:paraId="7B23CBC2" w14:textId="0CA16E79" w:rsidR="00BA73DF" w:rsidRPr="00EE04A9" w:rsidRDefault="00A051E6" w:rsidP="0043083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Với bất kỳ số nào là số nguyên tố với n, </w:t>
      </w:r>
      <w:r w:rsidR="00365F3E" w:rsidRPr="00EE04A9">
        <w:rPr>
          <w:rFonts w:ascii="Times New Roman" w:hAnsi="Times New Roman" w:cs="Times New Roman"/>
          <w:sz w:val="26"/>
          <w:szCs w:val="26"/>
        </w:rPr>
        <w:t>theo</w:t>
      </w:r>
      <w:r w:rsidRPr="00EE04A9">
        <w:rPr>
          <w:rFonts w:ascii="Times New Roman" w:hAnsi="Times New Roman" w:cs="Times New Roman"/>
          <w:sz w:val="26"/>
          <w:szCs w:val="26"/>
        </w:rPr>
        <w:t xml:space="preserve"> định lý Euler</w:t>
      </w:r>
      <w:r w:rsidR="00365F3E" w:rsidRPr="00EE04A9">
        <w:rPr>
          <w:rFonts w:ascii="Times New Roman" w:hAnsi="Times New Roman" w:cs="Times New Roman"/>
          <w:sz w:val="26"/>
          <w:szCs w:val="26"/>
        </w:rPr>
        <w:t>, ta có</w:t>
      </w:r>
      <w:r w:rsidRPr="00EE04A9">
        <w:rPr>
          <w:rFonts w:ascii="Times New Roman" w:hAnsi="Times New Roman" w:cs="Times New Roman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ϕ(n)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≡1 (mod n)</m:t>
        </m:r>
      </m:oMath>
      <w:r w:rsidR="004E3883" w:rsidRPr="00EE04A9">
        <w:rPr>
          <w:rFonts w:ascii="Times New Roman" w:hAnsi="Times New Roman" w:cs="Times New Roman"/>
          <w:sz w:val="26"/>
          <w:szCs w:val="26"/>
        </w:rPr>
        <w:t>. Đ</w:t>
      </w:r>
      <w:r w:rsidRPr="00EE04A9">
        <w:rPr>
          <w:rFonts w:ascii="Times New Roman" w:hAnsi="Times New Roman" w:cs="Times New Roman"/>
          <w:sz w:val="26"/>
          <w:szCs w:val="26"/>
        </w:rPr>
        <w:t>ể kiểm tra xem g có phải là</w:t>
      </w:r>
      <w:r w:rsidR="00365F3E" w:rsidRPr="00EE04A9">
        <w:rPr>
          <w:rFonts w:ascii="Times New Roman" w:hAnsi="Times New Roman" w:cs="Times New Roman"/>
          <w:sz w:val="26"/>
          <w:szCs w:val="26"/>
        </w:rPr>
        <w:t xml:space="preserve"> phần tử</w:t>
      </w:r>
      <w:r w:rsidRPr="00EE04A9">
        <w:rPr>
          <w:rFonts w:ascii="Times New Roman" w:hAnsi="Times New Roman" w:cs="Times New Roman"/>
          <w:sz w:val="26"/>
          <w:szCs w:val="26"/>
        </w:rPr>
        <w:t xml:space="preserve"> nguyên thủy hay không, chỉ cần kiểm tra rằng với mọi d nhỏ hơn</w:t>
      </w:r>
      <w:r w:rsidR="00AB7D1C" w:rsidRPr="00EE04A9">
        <w:rPr>
          <w:rFonts w:ascii="Times New Roman" w:hAnsi="Times New Roman" w:cs="Times New Roman"/>
          <w:sz w:val="26"/>
          <w:szCs w:val="26"/>
        </w:rPr>
        <w:t xml:space="preserve"> </w:t>
      </w:r>
      <w:r w:rsidRPr="00EE04A9">
        <w:rPr>
          <w:rFonts w:ascii="Times New Roman" w:hAnsi="Times New Roman" w:cs="Times New Roman"/>
          <w:sz w:val="26"/>
          <w:szCs w:val="26"/>
        </w:rPr>
        <w:t xml:space="preserve"> </w:t>
      </w:r>
      <w:r w:rsidR="004E3883"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="004E3883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(n) thì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 !≡ 1 (mod n)</m:t>
        </m:r>
      </m:oMath>
      <w:r w:rsidRPr="00EE04A9">
        <w:rPr>
          <w:rFonts w:ascii="Times New Roman" w:hAnsi="Times New Roman" w:cs="Times New Roman"/>
          <w:sz w:val="26"/>
          <w:szCs w:val="26"/>
        </w:rPr>
        <w:t xml:space="preserve"> </w:t>
      </w:r>
      <w:r w:rsidR="004E3883" w:rsidRPr="00EE04A9">
        <w:rPr>
          <w:rFonts w:ascii="Times New Roman" w:hAnsi="Times New Roman" w:cs="Times New Roman"/>
          <w:sz w:val="26"/>
          <w:szCs w:val="26"/>
        </w:rPr>
        <w:t>.</w:t>
      </w:r>
      <w:r w:rsidRPr="00EE04A9">
        <w:rPr>
          <w:rFonts w:ascii="Times New Roman" w:hAnsi="Times New Roman" w:cs="Times New Roman"/>
          <w:sz w:val="26"/>
          <w:szCs w:val="26"/>
        </w:rPr>
        <w:t xml:space="preserve">              </w:t>
      </w:r>
    </w:p>
    <w:p w14:paraId="70BC1F18" w14:textId="2F915320" w:rsidR="00BA73DF" w:rsidRPr="00EE04A9" w:rsidRDefault="00E6743E" w:rsidP="00E77677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Từ định lý Lagrange, ta </w:t>
      </w:r>
      <w:r w:rsidR="00365F3E" w:rsidRPr="00EE04A9">
        <w:rPr>
          <w:rFonts w:ascii="Times New Roman" w:hAnsi="Times New Roman" w:cs="Times New Roman"/>
          <w:sz w:val="26"/>
          <w:szCs w:val="26"/>
        </w:rPr>
        <w:t>có</w:t>
      </w:r>
      <w:r w:rsidRPr="00EE04A9">
        <w:rPr>
          <w:rFonts w:ascii="Times New Roman" w:hAnsi="Times New Roman" w:cs="Times New Roman"/>
          <w:sz w:val="26"/>
          <w:szCs w:val="26"/>
        </w:rPr>
        <w:t xml:space="preserve"> chỉ số của 1 trong bất kỳ số nào modulo n phải là ước của </w:t>
      </w:r>
      <w:r w:rsidR="004B2902"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="004B2902" w:rsidRPr="00EE04A9">
        <w:rPr>
          <w:rFonts w:ascii="Times New Roman" w:eastAsiaTheme="minorEastAsia" w:hAnsi="Times New Roman" w:cs="Times New Roman"/>
          <w:sz w:val="26"/>
          <w:szCs w:val="26"/>
        </w:rPr>
        <w:t>(n)</w:t>
      </w:r>
      <w:r w:rsidR="00430830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r w:rsidR="00607168" w:rsidRPr="00EE04A9">
        <w:rPr>
          <w:rFonts w:ascii="Times New Roman" w:hAnsi="Times New Roman" w:cs="Times New Roman"/>
          <w:sz w:val="26"/>
          <w:szCs w:val="26"/>
        </w:rPr>
        <w:t xml:space="preserve">Do đó, nó đủ để xác minh cho tất cả các ước số thích hợp d | </w:t>
      </w:r>
      <w:r w:rsidR="00607168"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="00607168" w:rsidRPr="00EE04A9">
        <w:rPr>
          <w:rFonts w:ascii="Times New Roman" w:eastAsiaTheme="minorEastAsia" w:hAnsi="Times New Roman" w:cs="Times New Roman"/>
          <w:sz w:val="26"/>
          <w:szCs w:val="26"/>
        </w:rPr>
        <w:t>(n) rằng</w:t>
      </w:r>
      <w:r w:rsidR="00C526EE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 !≡ 1 (mod n)</m:t>
        </m:r>
      </m:oMath>
    </w:p>
    <w:p w14:paraId="352A1D6D" w14:textId="35C9B13F" w:rsidR="00BA73DF" w:rsidRPr="00EE04A9" w:rsidRDefault="007B3600" w:rsidP="00E77677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Phân tích </w:t>
      </w:r>
      <w:r w:rsidR="004625A5"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="004625A5" w:rsidRPr="00EE04A9">
        <w:rPr>
          <w:rFonts w:ascii="Times New Roman" w:eastAsiaTheme="minorEastAsia" w:hAnsi="Times New Roman" w:cs="Times New Roman"/>
          <w:sz w:val="26"/>
          <w:szCs w:val="26"/>
        </w:rPr>
        <w:t>(n)</w:t>
      </w:r>
      <w:r w:rsidR="00ED3D7C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4625A5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</m:sup>
        </m:sSup>
      </m:oMath>
      <w:r w:rsidR="004625A5" w:rsidRPr="00EE04A9">
        <w:rPr>
          <w:rFonts w:ascii="Times New Roman" w:eastAsiaTheme="minorEastAsia" w:hAnsi="Times New Roman" w:cs="Times New Roman"/>
          <w:sz w:val="26"/>
          <w:szCs w:val="26"/>
        </w:rPr>
        <w:t>….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</m:t>
                </m:r>
              </m:sub>
            </m:sSub>
          </m:e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</m:t>
                </m:r>
              </m:sub>
            </m:sSub>
          </m:sup>
        </m:sSup>
      </m:oMath>
      <w:r w:rsidR="004625A5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430830" w:rsidRPr="00EE04A9">
        <w:rPr>
          <w:rFonts w:ascii="Times New Roman" w:eastAsiaTheme="minorEastAsia" w:hAnsi="Times New Roman" w:cs="Times New Roman"/>
          <w:sz w:val="26"/>
          <w:szCs w:val="26"/>
        </w:rPr>
        <w:t>Cần phải</w:t>
      </w:r>
      <w:r w:rsidR="004625A5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chứng minh rằng trong thuật toán trước, chỉ cần xem xét các giá trị của d có dạng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ϕ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j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 xml:space="preserve">. </m:t>
        </m:r>
      </m:oMath>
      <w:r w:rsidR="00BA73DF" w:rsidRPr="00EE04A9">
        <w:rPr>
          <w:rFonts w:ascii="Times New Roman" w:hAnsi="Times New Roman" w:cs="Times New Roman"/>
          <w:sz w:val="26"/>
          <w:szCs w:val="26"/>
        </w:rPr>
        <w:t xml:space="preserve">Thật vậy, hãy cho d là bất kỳ ước số nào của  </w:t>
      </w:r>
      <w:r w:rsidR="00BA73DF"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="00BA73DF" w:rsidRPr="00EE04A9">
        <w:rPr>
          <w:rFonts w:ascii="Times New Roman" w:eastAsiaTheme="minorEastAsia" w:hAnsi="Times New Roman" w:cs="Times New Roman"/>
          <w:sz w:val="26"/>
          <w:szCs w:val="26"/>
        </w:rPr>
        <w:t>(n).</w:t>
      </w:r>
      <w:r w:rsidR="00BA73DF" w:rsidRPr="00EE04A9">
        <w:rPr>
          <w:rFonts w:ascii="Times New Roman" w:hAnsi="Times New Roman" w:cs="Times New Roman"/>
          <w:sz w:val="26"/>
          <w:szCs w:val="26"/>
        </w:rPr>
        <w:t xml:space="preserve"> Khi đó,</w:t>
      </w:r>
      <w:r w:rsidR="00ED3D7C" w:rsidRPr="00EE04A9">
        <w:rPr>
          <w:rFonts w:ascii="Times New Roman" w:hAnsi="Times New Roman" w:cs="Times New Roman"/>
          <w:sz w:val="26"/>
          <w:szCs w:val="26"/>
        </w:rPr>
        <w:t xml:space="preserve"> </w:t>
      </w:r>
      <w:r w:rsidR="00BA73DF" w:rsidRPr="00EE04A9">
        <w:rPr>
          <w:rFonts w:ascii="Times New Roman" w:hAnsi="Times New Roman" w:cs="Times New Roman"/>
          <w:sz w:val="26"/>
          <w:szCs w:val="26"/>
        </w:rPr>
        <w:t xml:space="preserve">tồn tại j mà d </w:t>
      </w:r>
      <w:r w:rsidR="004B2902" w:rsidRPr="00EE04A9">
        <w:rPr>
          <w:rFonts w:ascii="Times New Roman" w:hAnsi="Times New Roman" w:cs="Times New Roman"/>
          <w:sz w:val="26"/>
          <w:szCs w:val="26"/>
        </w:rPr>
        <w:t>|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ϕ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j</m:t>
                </m:r>
              </m:sub>
            </m:sSub>
          </m:den>
        </m:f>
      </m:oMath>
      <w:r w:rsidR="00430830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, nghĩa là </w:t>
      </w:r>
      <w:r w:rsidR="004D4501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d.k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ϕ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j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="004D4501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. Nếu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≡1 (mod n)</m:t>
        </m:r>
      </m:oMath>
      <w:r w:rsidR="004D4501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, ta có: 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ϕ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n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den>
            </m:f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≡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.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≡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g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d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≡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≡1 (mod n)</m:t>
        </m:r>
      </m:oMath>
      <w:r w:rsidR="003D161F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, nghĩa là trong số các số có dạng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ϕ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</m:t>
                </m:r>
              </m:sub>
            </m:sSub>
          </m:den>
        </m:f>
      </m:oMath>
      <w:r w:rsidR="003D161F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 sẽ có ít nhất một số sao cho các điều kiện không được thỏa mãn.</w:t>
      </w:r>
    </w:p>
    <w:p w14:paraId="1A2137BE" w14:textId="77777777" w:rsidR="005F23E1" w:rsidRPr="00EE04A9" w:rsidRDefault="005F23E1" w:rsidP="005F23E1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14:paraId="5125E2E5" w14:textId="1C5F852A" w:rsidR="00BA73DF" w:rsidRPr="00EE04A9" w:rsidRDefault="004B5CB2" w:rsidP="00E77677">
      <w:pPr>
        <w:rPr>
          <w:rFonts w:ascii="Times New Roman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>Chúng</w:t>
      </w:r>
      <w:r w:rsidR="00BA73DF" w:rsidRPr="00EE04A9">
        <w:rPr>
          <w:rFonts w:ascii="Times New Roman" w:hAnsi="Times New Roman" w:cs="Times New Roman"/>
          <w:sz w:val="26"/>
          <w:szCs w:val="26"/>
        </w:rPr>
        <w:t xml:space="preserve"> ta có một thuật toán hoàn chỉnh để tìm </w:t>
      </w:r>
      <w:r w:rsidRPr="00EE04A9">
        <w:rPr>
          <w:rFonts w:ascii="Times New Roman" w:hAnsi="Times New Roman" w:cs="Times New Roman"/>
          <w:sz w:val="26"/>
          <w:szCs w:val="26"/>
        </w:rPr>
        <w:t>phần tử</w:t>
      </w:r>
      <w:r w:rsidR="00BA73DF" w:rsidRPr="00EE04A9">
        <w:rPr>
          <w:rFonts w:ascii="Times New Roman" w:hAnsi="Times New Roman" w:cs="Times New Roman"/>
          <w:sz w:val="26"/>
          <w:szCs w:val="26"/>
        </w:rPr>
        <w:t xml:space="preserve"> nguyên thủy:</w:t>
      </w:r>
    </w:p>
    <w:p w14:paraId="48F72C65" w14:textId="0CF128DD" w:rsidR="00BA73DF" w:rsidRPr="00EE04A9" w:rsidRDefault="00BA73DF" w:rsidP="005F23E1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Đầu tiên, tìm </w:t>
      </w:r>
      <w:r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(n) và phân tích </w:t>
      </w:r>
      <w:r w:rsidR="00196D05">
        <w:rPr>
          <w:rFonts w:ascii="Times New Roman" w:eastAsiaTheme="minorEastAsia" w:hAnsi="Times New Roman" w:cs="Times New Roman"/>
          <w:sz w:val="26"/>
          <w:szCs w:val="26"/>
        </w:rPr>
        <w:t>dưới dạng thừa số nguyên tố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89AB630" w14:textId="23D658B9" w:rsidR="00822A5B" w:rsidRPr="00EE04A9" w:rsidRDefault="00BA73DF" w:rsidP="00822A5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>Sau đó lặp qua tất cả các số g</w:t>
      </w:r>
      <w:r w:rsidR="004B5CB2" w:rsidRPr="00EE04A9">
        <w:rPr>
          <w:rFonts w:ascii="Times New Roman" w:hAnsi="Times New Roman" w:cs="Times New Roman"/>
          <w:sz w:val="26"/>
          <w:szCs w:val="26"/>
        </w:rPr>
        <w:t xml:space="preserve"> </w:t>
      </w:r>
      <w:r w:rsidRPr="00EE04A9">
        <w:rPr>
          <w:rFonts w:ascii="Cambria Math" w:hAnsi="Cambria Math" w:cs="Cambria Math"/>
          <w:sz w:val="26"/>
          <w:szCs w:val="26"/>
        </w:rPr>
        <w:t>∈</w:t>
      </w:r>
      <w:r w:rsidRPr="00EE04A9">
        <w:rPr>
          <w:rFonts w:ascii="Times New Roman" w:hAnsi="Times New Roman" w:cs="Times New Roman"/>
          <w:sz w:val="26"/>
          <w:szCs w:val="26"/>
        </w:rPr>
        <w:t xml:space="preserve"> [1, n], và đối với mỗi số, để kiểm tra xem nó có phải là </w:t>
      </w:r>
      <w:r w:rsidR="004B5CB2" w:rsidRPr="00EE04A9">
        <w:rPr>
          <w:rFonts w:ascii="Times New Roman" w:hAnsi="Times New Roman" w:cs="Times New Roman"/>
          <w:sz w:val="26"/>
          <w:szCs w:val="26"/>
        </w:rPr>
        <w:t xml:space="preserve">phần tử </w:t>
      </w:r>
      <w:r w:rsidRPr="00EE04A9">
        <w:rPr>
          <w:rFonts w:ascii="Times New Roman" w:hAnsi="Times New Roman" w:cs="Times New Roman"/>
          <w:sz w:val="26"/>
          <w:szCs w:val="26"/>
        </w:rPr>
        <w:t>nguyên thủy hay không, chúng ta thực hiện như sau:</w:t>
      </w:r>
      <w:r w:rsidR="005F23E1" w:rsidRPr="00EE04A9">
        <w:rPr>
          <w:rFonts w:ascii="Times New Roman" w:hAnsi="Times New Roman" w:cs="Times New Roman"/>
          <w:sz w:val="26"/>
          <w:szCs w:val="26"/>
        </w:rPr>
        <w:t xml:space="preserve"> </w:t>
      </w:r>
      <w:r w:rsidRPr="00EE04A9">
        <w:rPr>
          <w:rFonts w:ascii="Times New Roman" w:hAnsi="Times New Roman" w:cs="Times New Roman"/>
          <w:sz w:val="26"/>
          <w:szCs w:val="26"/>
        </w:rPr>
        <w:t xml:space="preserve">Tính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ϕ(n)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den>
            </m:f>
          </m:sup>
        </m:sSup>
      </m:oMath>
      <w:r w:rsidR="00E6743E" w:rsidRPr="00EE04A9">
        <w:rPr>
          <w:rFonts w:ascii="Times New Roman" w:eastAsiaTheme="minorEastAsia" w:hAnsi="Times New Roman" w:cs="Times New Roman"/>
          <w:sz w:val="26"/>
          <w:szCs w:val="26"/>
        </w:rPr>
        <w:t>(mod n). Nếu tất cả các giá trị tính được khác 1, thì g là một phần tử nguyên thủy</w:t>
      </w:r>
      <w:r w:rsidR="00822A5B" w:rsidRPr="00EE04A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71166D5F" w14:textId="7E64CDFD" w:rsidR="00822A5B" w:rsidRPr="00EE04A9" w:rsidRDefault="00822A5B" w:rsidP="00822A5B">
      <w:pPr>
        <w:rPr>
          <w:rFonts w:ascii="Times New Roman" w:hAnsi="Times New Roman" w:cs="Times New Roman"/>
          <w:sz w:val="26"/>
          <w:szCs w:val="26"/>
        </w:rPr>
      </w:pPr>
    </w:p>
    <w:p w14:paraId="7C3F51A7" w14:textId="242C5F7E" w:rsidR="00822A5B" w:rsidRPr="00EE04A9" w:rsidRDefault="00822A5B" w:rsidP="00822A5B">
      <w:pPr>
        <w:rPr>
          <w:rFonts w:ascii="Times New Roman" w:hAnsi="Times New Roman" w:cs="Times New Roman"/>
          <w:sz w:val="26"/>
          <w:szCs w:val="26"/>
        </w:rPr>
      </w:pPr>
    </w:p>
    <w:p w14:paraId="555826EF" w14:textId="31DA8793" w:rsidR="00822A5B" w:rsidRPr="00EE04A9" w:rsidRDefault="00822A5B" w:rsidP="00822A5B">
      <w:pPr>
        <w:rPr>
          <w:rFonts w:ascii="Times New Roman" w:hAnsi="Times New Roman" w:cs="Times New Roman"/>
          <w:sz w:val="26"/>
          <w:szCs w:val="26"/>
        </w:rPr>
      </w:pPr>
    </w:p>
    <w:p w14:paraId="278FE9B2" w14:textId="57051C97" w:rsidR="00822A5B" w:rsidRPr="00EE04A9" w:rsidRDefault="00822A5B" w:rsidP="00822A5B">
      <w:pPr>
        <w:rPr>
          <w:rFonts w:ascii="Times New Roman" w:hAnsi="Times New Roman" w:cs="Times New Roman"/>
          <w:sz w:val="26"/>
          <w:szCs w:val="26"/>
        </w:rPr>
      </w:pPr>
    </w:p>
    <w:p w14:paraId="7A26BF45" w14:textId="3FD0D893" w:rsidR="00822A5B" w:rsidRPr="00EE04A9" w:rsidRDefault="00822A5B" w:rsidP="00822A5B">
      <w:p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hAnsi="Times New Roman" w:cs="Times New Roman"/>
          <w:sz w:val="26"/>
          <w:szCs w:val="26"/>
        </w:rPr>
        <w:t xml:space="preserve">Ví dụ : n = 7, </w:t>
      </w:r>
      <w:r w:rsidRPr="00EE04A9">
        <w:rPr>
          <w:rFonts w:ascii="Cambria Math" w:eastAsiaTheme="minorEastAsia" w:hAnsi="Cambria Math" w:cs="Cambria Math"/>
          <w:sz w:val="26"/>
          <w:szCs w:val="26"/>
        </w:rPr>
        <w:t>𝟇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>(7) = 6 = 2.3.</w:t>
      </w:r>
    </w:p>
    <w:p w14:paraId="4A114336" w14:textId="539CCD6B" w:rsidR="00822A5B" w:rsidRPr="00EE04A9" w:rsidRDefault="00822A5B" w:rsidP="00822A5B">
      <w:p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g = 2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</m:oMath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mod 7 = 1 </w:t>
      </w:r>
    </w:p>
    <w:p w14:paraId="418163CD" w14:textId="25912198" w:rsidR="00822A5B" w:rsidRPr="00EE04A9" w:rsidRDefault="00822A5B" w:rsidP="00822A5B">
      <w:p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g = 3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</m:oMath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mod 7 = 6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 mod 7= </m:t>
        </m:r>
      </m:oMath>
      <w:r w:rsidRPr="00EE04A9">
        <w:rPr>
          <w:rFonts w:ascii="Times New Roman" w:eastAsiaTheme="minorEastAsia" w:hAnsi="Times New Roman" w:cs="Times New Roman"/>
          <w:sz w:val="26"/>
          <w:szCs w:val="26"/>
        </w:rPr>
        <w:t>2</w:t>
      </w:r>
    </w:p>
    <w:p w14:paraId="4BC28BB3" w14:textId="011A44CC" w:rsidR="00822A5B" w:rsidRPr="00EE04A9" w:rsidRDefault="00822A5B" w:rsidP="00822A5B">
      <w:p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g = 4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</m:oMath>
      <w:r w:rsidR="00EE04A9"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mod 7 = 1</w:t>
      </w:r>
    </w:p>
    <w:p w14:paraId="67CDE654" w14:textId="65731804" w:rsidR="00EE04A9" w:rsidRPr="00EE04A9" w:rsidRDefault="00EE04A9" w:rsidP="00822A5B">
      <w:p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g = 5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</m:oMath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mod 7 = 6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 mod 7 = 4</m:t>
        </m:r>
      </m:oMath>
    </w:p>
    <w:p w14:paraId="0FF1DEF8" w14:textId="698223FF" w:rsidR="00EE04A9" w:rsidRPr="00EE04A9" w:rsidRDefault="00EE04A9" w:rsidP="00822A5B">
      <w:p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g = 6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 mod 7 = 6, 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 mod 7 = 1</m:t>
        </m:r>
      </m:oMath>
    </w:p>
    <w:p w14:paraId="40ABD6E9" w14:textId="1B608A5B" w:rsidR="00EE04A9" w:rsidRPr="00EE04A9" w:rsidRDefault="00EE04A9" w:rsidP="00822A5B">
      <w:pPr>
        <w:rPr>
          <w:rFonts w:ascii="Times New Roman" w:eastAsiaTheme="minorEastAsia" w:hAnsi="Times New Roman" w:cs="Times New Roman"/>
          <w:sz w:val="26"/>
          <w:szCs w:val="26"/>
        </w:rPr>
      </w:pPr>
    </w:p>
    <w:p w14:paraId="61A87323" w14:textId="55400AD9" w:rsidR="00EE04A9" w:rsidRPr="00EE04A9" w:rsidRDefault="00EE04A9" w:rsidP="00822A5B">
      <w:pPr>
        <w:rPr>
          <w:rFonts w:ascii="Times New Roman" w:eastAsiaTheme="minorEastAsia" w:hAnsi="Times New Roman" w:cs="Times New Roman"/>
          <w:sz w:val="26"/>
          <w:szCs w:val="26"/>
        </w:rPr>
      </w:pPr>
      <w:r w:rsidRPr="00EE04A9">
        <w:rPr>
          <w:rFonts w:ascii="Times New Roman" w:eastAsiaTheme="minorEastAsia" w:hAnsi="Times New Roman" w:cs="Times New Roman"/>
          <w:sz w:val="26"/>
          <w:szCs w:val="26"/>
        </w:rPr>
        <w:t>Ta thấy 3 và 5 là phần tử nguyên thủy mod</w:t>
      </w:r>
      <w:r w:rsidR="008360D7">
        <w:rPr>
          <w:rFonts w:ascii="Times New Roman" w:eastAsiaTheme="minorEastAsia" w:hAnsi="Times New Roman" w:cs="Times New Roman"/>
          <w:sz w:val="26"/>
          <w:szCs w:val="26"/>
        </w:rPr>
        <w:t>ulo</w:t>
      </w:r>
      <w:r w:rsidRPr="00EE04A9">
        <w:rPr>
          <w:rFonts w:ascii="Times New Roman" w:eastAsiaTheme="minorEastAsia" w:hAnsi="Times New Roman" w:cs="Times New Roman"/>
          <w:sz w:val="26"/>
          <w:szCs w:val="26"/>
        </w:rPr>
        <w:t xml:space="preserve"> 7. </w:t>
      </w:r>
    </w:p>
    <w:sectPr w:rsidR="00EE04A9" w:rsidRPr="00EE04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134B2"/>
    <w:multiLevelType w:val="hybridMultilevel"/>
    <w:tmpl w:val="3E8C074E"/>
    <w:lvl w:ilvl="0" w:tplc="C944CD5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BA6D2B"/>
    <w:multiLevelType w:val="hybridMultilevel"/>
    <w:tmpl w:val="EB54899A"/>
    <w:lvl w:ilvl="0" w:tplc="C108FD7A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9EB0017"/>
    <w:multiLevelType w:val="hybridMultilevel"/>
    <w:tmpl w:val="7FE6FB32"/>
    <w:lvl w:ilvl="0" w:tplc="81C28D3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AE1F89"/>
    <w:multiLevelType w:val="hybridMultilevel"/>
    <w:tmpl w:val="EA729E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AE47EF"/>
    <w:multiLevelType w:val="hybridMultilevel"/>
    <w:tmpl w:val="38F80EE4"/>
    <w:lvl w:ilvl="0" w:tplc="7E4A57C2">
      <w:start w:val="9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77BB"/>
    <w:rsid w:val="000441C8"/>
    <w:rsid w:val="000C1726"/>
    <w:rsid w:val="000E2567"/>
    <w:rsid w:val="001678A6"/>
    <w:rsid w:val="00196D05"/>
    <w:rsid w:val="001977BB"/>
    <w:rsid w:val="00245C82"/>
    <w:rsid w:val="00365F3E"/>
    <w:rsid w:val="003D161F"/>
    <w:rsid w:val="003E4EFC"/>
    <w:rsid w:val="00420549"/>
    <w:rsid w:val="00430830"/>
    <w:rsid w:val="004625A5"/>
    <w:rsid w:val="004B2902"/>
    <w:rsid w:val="004B5CB2"/>
    <w:rsid w:val="004D4501"/>
    <w:rsid w:val="004E3883"/>
    <w:rsid w:val="005F23E1"/>
    <w:rsid w:val="00607168"/>
    <w:rsid w:val="007A1A1D"/>
    <w:rsid w:val="007B3600"/>
    <w:rsid w:val="00822A5B"/>
    <w:rsid w:val="008360D7"/>
    <w:rsid w:val="00867053"/>
    <w:rsid w:val="009101B3"/>
    <w:rsid w:val="009B150A"/>
    <w:rsid w:val="00A051E6"/>
    <w:rsid w:val="00A64EDE"/>
    <w:rsid w:val="00AB7D1C"/>
    <w:rsid w:val="00BA73DF"/>
    <w:rsid w:val="00C2319D"/>
    <w:rsid w:val="00C526EE"/>
    <w:rsid w:val="00C746C2"/>
    <w:rsid w:val="00C83BDE"/>
    <w:rsid w:val="00CB1A42"/>
    <w:rsid w:val="00D72C9F"/>
    <w:rsid w:val="00D73AD8"/>
    <w:rsid w:val="00E6743E"/>
    <w:rsid w:val="00E77677"/>
    <w:rsid w:val="00ED3D7C"/>
    <w:rsid w:val="00EE04A9"/>
    <w:rsid w:val="00EE5E92"/>
    <w:rsid w:val="00F01A0A"/>
    <w:rsid w:val="00F252ED"/>
    <w:rsid w:val="00FD7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02C1E1"/>
  <w15:chartTrackingRefBased/>
  <w15:docId w15:val="{3E22F704-9BD2-455B-BE74-A0D145FF8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i">
    <w:name w:val="mi"/>
    <w:basedOn w:val="DefaultParagraphFont"/>
    <w:rsid w:val="00C746C2"/>
  </w:style>
  <w:style w:type="character" w:customStyle="1" w:styleId="mo">
    <w:name w:val="mo"/>
    <w:basedOn w:val="DefaultParagraphFont"/>
    <w:rsid w:val="00C746C2"/>
  </w:style>
  <w:style w:type="character" w:customStyle="1" w:styleId="mjxassistivemathml">
    <w:name w:val="mjx_assistive_mathml"/>
    <w:basedOn w:val="DefaultParagraphFont"/>
    <w:rsid w:val="00C746C2"/>
  </w:style>
  <w:style w:type="character" w:styleId="PlaceholderText">
    <w:name w:val="Placeholder Text"/>
    <w:basedOn w:val="DefaultParagraphFont"/>
    <w:uiPriority w:val="99"/>
    <w:semiHidden/>
    <w:rsid w:val="00C746C2"/>
    <w:rPr>
      <w:color w:val="808080"/>
    </w:rPr>
  </w:style>
  <w:style w:type="paragraph" w:styleId="ListParagraph">
    <w:name w:val="List Paragraph"/>
    <w:basedOn w:val="Normal"/>
    <w:uiPriority w:val="34"/>
    <w:qFormat/>
    <w:rsid w:val="00C746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1</TotalTime>
  <Pages>2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I VAN LAM 20182625</dc:creator>
  <cp:keywords/>
  <dc:description/>
  <cp:lastModifiedBy>PHAM NGOC LAM 20182628</cp:lastModifiedBy>
  <cp:revision>11</cp:revision>
  <dcterms:created xsi:type="dcterms:W3CDTF">2021-12-23T12:16:00Z</dcterms:created>
  <dcterms:modified xsi:type="dcterms:W3CDTF">2021-12-28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